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</w:tblGrid>
      <w:tr w:rsidR="00521D7F" w:rsidRPr="00453974" w:rsidTr="00521D7F">
        <w:tc>
          <w:tcPr>
            <w:tcW w:w="924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24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24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24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924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4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24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24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25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25" w:type="dxa"/>
          </w:tcPr>
          <w:p w:rsidR="00521D7F" w:rsidRPr="00453974" w:rsidRDefault="00521F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521D7F" w:rsidRPr="00453974" w:rsidRDefault="00521D7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</w:tblGrid>
      <w:tr w:rsidR="00521D7F" w:rsidRPr="00453974" w:rsidTr="00521D7F">
        <w:tc>
          <w:tcPr>
            <w:tcW w:w="924" w:type="dxa"/>
          </w:tcPr>
          <w:p w:rsidR="00521D7F" w:rsidRPr="00453974" w:rsidRDefault="008367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24" w:type="dxa"/>
          </w:tcPr>
          <w:p w:rsidR="00521D7F" w:rsidRPr="00453974" w:rsidRDefault="008367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24" w:type="dxa"/>
          </w:tcPr>
          <w:p w:rsidR="00521D7F" w:rsidRPr="00453974" w:rsidRDefault="008367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24" w:type="dxa"/>
          </w:tcPr>
          <w:p w:rsidR="00521D7F" w:rsidRPr="00453974" w:rsidRDefault="008367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24" w:type="dxa"/>
          </w:tcPr>
          <w:p w:rsidR="00521D7F" w:rsidRPr="00453974" w:rsidRDefault="008367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24" w:type="dxa"/>
          </w:tcPr>
          <w:p w:rsidR="00521D7F" w:rsidRPr="00453974" w:rsidRDefault="008367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25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25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521D7F" w:rsidRPr="00453974" w:rsidRDefault="00521D7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</w:tblGrid>
      <w:tr w:rsidR="00521D7F" w:rsidRPr="00453974" w:rsidTr="00521D7F">
        <w:tc>
          <w:tcPr>
            <w:tcW w:w="924" w:type="dxa"/>
          </w:tcPr>
          <w:p w:rsidR="00521D7F" w:rsidRPr="00453974" w:rsidRDefault="00E87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24" w:type="dxa"/>
          </w:tcPr>
          <w:p w:rsidR="00521D7F" w:rsidRPr="00453974" w:rsidRDefault="00E87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24" w:type="dxa"/>
          </w:tcPr>
          <w:p w:rsidR="00521D7F" w:rsidRPr="00453974" w:rsidRDefault="00E8793F" w:rsidP="005119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119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24" w:type="dxa"/>
          </w:tcPr>
          <w:p w:rsidR="00521D7F" w:rsidRPr="00453974" w:rsidRDefault="00E87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24" w:type="dxa"/>
          </w:tcPr>
          <w:p w:rsidR="00521D7F" w:rsidRPr="00453974" w:rsidRDefault="00E87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24" w:type="dxa"/>
          </w:tcPr>
          <w:p w:rsidR="00521D7F" w:rsidRPr="00453974" w:rsidRDefault="00E87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25" w:type="dxa"/>
          </w:tcPr>
          <w:p w:rsidR="00521D7F" w:rsidRPr="00453974" w:rsidRDefault="0032516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25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521D7F" w:rsidRPr="00453974" w:rsidRDefault="00521D7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</w:tblGrid>
      <w:tr w:rsidR="00521D7F" w:rsidRPr="00453974" w:rsidTr="00521D7F">
        <w:tc>
          <w:tcPr>
            <w:tcW w:w="924" w:type="dxa"/>
          </w:tcPr>
          <w:p w:rsidR="00521D7F" w:rsidRPr="00453974" w:rsidRDefault="00E879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924" w:type="dxa"/>
          </w:tcPr>
          <w:p w:rsidR="00521D7F" w:rsidRPr="00453974" w:rsidRDefault="007815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24" w:type="dxa"/>
          </w:tcPr>
          <w:p w:rsidR="00521D7F" w:rsidRPr="00453974" w:rsidRDefault="007815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24" w:type="dxa"/>
          </w:tcPr>
          <w:p w:rsidR="00521D7F" w:rsidRPr="00453974" w:rsidRDefault="007815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24" w:type="dxa"/>
          </w:tcPr>
          <w:p w:rsidR="00521D7F" w:rsidRPr="00453974" w:rsidRDefault="007815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25" w:type="dxa"/>
          </w:tcPr>
          <w:p w:rsidR="00521D7F" w:rsidRPr="00453974" w:rsidRDefault="0032516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bookmarkStart w:id="0" w:name="_GoBack"/>
            <w:bookmarkEnd w:id="0"/>
          </w:p>
        </w:tc>
        <w:tc>
          <w:tcPr>
            <w:tcW w:w="925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521D7F" w:rsidRPr="00E223EA" w:rsidRDefault="00521D7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</w:tblGrid>
      <w:tr w:rsidR="00521D7F" w:rsidRPr="00E223EA" w:rsidTr="00521D7F">
        <w:tc>
          <w:tcPr>
            <w:tcW w:w="924" w:type="dxa"/>
          </w:tcPr>
          <w:p w:rsidR="00521D7F" w:rsidRPr="00E223EA" w:rsidRDefault="00AE2AE6" w:rsidP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24" w:type="dxa"/>
          </w:tcPr>
          <w:p w:rsidR="00521D7F" w:rsidRPr="00E223EA" w:rsidRDefault="001F2A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23EA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924" w:type="dxa"/>
          </w:tcPr>
          <w:p w:rsidR="00521D7F" w:rsidRPr="00E223EA" w:rsidRDefault="001F2A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23EA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24" w:type="dxa"/>
          </w:tcPr>
          <w:p w:rsidR="00521D7F" w:rsidRPr="00E223EA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24" w:type="dxa"/>
          </w:tcPr>
          <w:p w:rsidR="00521D7F" w:rsidRPr="00E223EA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24" w:type="dxa"/>
          </w:tcPr>
          <w:p w:rsidR="00521D7F" w:rsidRPr="00E223EA" w:rsidRDefault="001F2A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23E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24" w:type="dxa"/>
          </w:tcPr>
          <w:p w:rsidR="00521D7F" w:rsidRPr="00E223EA" w:rsidRDefault="001F2A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23EA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24" w:type="dxa"/>
          </w:tcPr>
          <w:p w:rsidR="00521D7F" w:rsidRPr="00E223EA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25" w:type="dxa"/>
          </w:tcPr>
          <w:p w:rsidR="00521D7F" w:rsidRPr="00E223EA" w:rsidRDefault="001F2A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23E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25" w:type="dxa"/>
          </w:tcPr>
          <w:p w:rsidR="00521D7F" w:rsidRPr="00E223EA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521D7F" w:rsidRPr="00453974" w:rsidRDefault="00521D7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</w:tblGrid>
      <w:tr w:rsidR="00521D7F" w:rsidRPr="00453974" w:rsidTr="00521D7F">
        <w:tc>
          <w:tcPr>
            <w:tcW w:w="924" w:type="dxa"/>
          </w:tcPr>
          <w:p w:rsidR="00521D7F" w:rsidRPr="00453974" w:rsidRDefault="00521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24" w:type="dxa"/>
          </w:tcPr>
          <w:p w:rsidR="00521D7F" w:rsidRPr="00453974" w:rsidRDefault="00521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24" w:type="dxa"/>
          </w:tcPr>
          <w:p w:rsidR="00521D7F" w:rsidRPr="00453974" w:rsidRDefault="00521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24" w:type="dxa"/>
          </w:tcPr>
          <w:p w:rsidR="00521D7F" w:rsidRPr="00453974" w:rsidRDefault="00521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24" w:type="dxa"/>
          </w:tcPr>
          <w:p w:rsidR="00521D7F" w:rsidRPr="00453974" w:rsidRDefault="00521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24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25" w:type="dxa"/>
          </w:tcPr>
          <w:p w:rsidR="00521D7F" w:rsidRPr="00453974" w:rsidRDefault="00521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25" w:type="dxa"/>
          </w:tcPr>
          <w:p w:rsidR="00521D7F" w:rsidRPr="00453974" w:rsidRDefault="00AE2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521D7F" w:rsidRPr="00453974" w:rsidRDefault="00521D7F">
      <w:pPr>
        <w:rPr>
          <w:rFonts w:ascii="Times New Roman" w:hAnsi="Times New Roman" w:cs="Times New Roman"/>
          <w:sz w:val="24"/>
          <w:szCs w:val="24"/>
        </w:rPr>
      </w:pPr>
    </w:p>
    <w:p w:rsidR="007F703D" w:rsidRPr="00453974" w:rsidRDefault="007F703D">
      <w:pPr>
        <w:rPr>
          <w:rFonts w:ascii="Times New Roman" w:hAnsi="Times New Roman" w:cs="Times New Roman"/>
          <w:sz w:val="24"/>
          <w:szCs w:val="24"/>
        </w:rPr>
      </w:pPr>
    </w:p>
    <w:p w:rsidR="00E64885" w:rsidRPr="00453974" w:rsidRDefault="00E64885" w:rsidP="00453974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9498" w:type="dxa"/>
        <w:jc w:val="center"/>
        <w:tblLook w:val="04A0" w:firstRow="1" w:lastRow="0" w:firstColumn="1" w:lastColumn="0" w:noHBand="0" w:noVBand="1"/>
      </w:tblPr>
      <w:tblGrid>
        <w:gridCol w:w="4749"/>
        <w:gridCol w:w="4749"/>
      </w:tblGrid>
      <w:tr w:rsidR="00E64885" w:rsidRPr="00453974" w:rsidTr="00FC056E">
        <w:trPr>
          <w:trHeight w:val="277"/>
          <w:jc w:val="center"/>
        </w:trPr>
        <w:tc>
          <w:tcPr>
            <w:tcW w:w="4749" w:type="dxa"/>
          </w:tcPr>
          <w:p w:rsidR="00E64885" w:rsidRPr="00453974" w:rsidRDefault="00E64885" w:rsidP="0045397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VEN ORDER</w:t>
            </w:r>
          </w:p>
        </w:tc>
        <w:tc>
          <w:tcPr>
            <w:tcW w:w="4749" w:type="dxa"/>
          </w:tcPr>
          <w:p w:rsidR="00E64885" w:rsidRPr="00453974" w:rsidRDefault="00E64885" w:rsidP="0045397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OST TO LEAST COMPLEXITY</w:t>
            </w:r>
          </w:p>
        </w:tc>
      </w:tr>
      <w:tr w:rsidR="00E64885" w:rsidRPr="00453974" w:rsidTr="00FC056E">
        <w:trPr>
          <w:trHeight w:val="693"/>
          <w:jc w:val="center"/>
        </w:trPr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608B">
              <w:rPr>
                <w:position w:val="-24"/>
              </w:rPr>
              <w:object w:dxaOrig="20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5.25pt;height:35.25pt" o:ole="">
                  <v:imagedata r:id="rId4" o:title=""/>
                </v:shape>
                <o:OLEObject Type="Embed" ProgID="Equation.DSMT4" ShapeID="_x0000_i1025" DrawAspect="Content" ObjectID="_1495041552" r:id="rId5"/>
              </w:object>
            </w:r>
          </w:p>
        </w:tc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608B">
              <w:rPr>
                <w:position w:val="-12"/>
              </w:rPr>
              <w:object w:dxaOrig="3180" w:dyaOrig="400">
                <v:shape id="_x0000_i1026" type="#_x0000_t75" style="width:211.5pt;height:27.75pt" o:ole="">
                  <v:imagedata r:id="rId6" o:title=""/>
                </v:shape>
                <o:OLEObject Type="Embed" ProgID="Equation.DSMT4" ShapeID="_x0000_i1026" DrawAspect="Content" ObjectID="_1495041553" r:id="rId7"/>
              </w:object>
            </w:r>
          </w:p>
        </w:tc>
      </w:tr>
      <w:tr w:rsidR="00E64885" w:rsidRPr="00453974" w:rsidTr="00FC056E">
        <w:trPr>
          <w:trHeight w:val="598"/>
          <w:jc w:val="center"/>
        </w:trPr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3789">
              <w:rPr>
                <w:position w:val="-6"/>
              </w:rPr>
              <w:object w:dxaOrig="780" w:dyaOrig="320">
                <v:shape id="_x0000_i1027" type="#_x0000_t75" style="width:114.75pt;height:25.5pt" o:ole="">
                  <v:imagedata r:id="rId8" o:title=""/>
                </v:shape>
                <o:OLEObject Type="Embed" ProgID="Equation.DSMT4" ShapeID="_x0000_i1027" DrawAspect="Content" ObjectID="_1495041554" r:id="rId9"/>
              </w:object>
            </w:r>
          </w:p>
        </w:tc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608B">
              <w:rPr>
                <w:position w:val="-12"/>
              </w:rPr>
              <w:object w:dxaOrig="3200" w:dyaOrig="360">
                <v:shape id="_x0000_i1028" type="#_x0000_t75" style="width:207pt;height:23.25pt" o:ole="">
                  <v:imagedata r:id="rId10" o:title=""/>
                </v:shape>
                <o:OLEObject Type="Embed" ProgID="Equation.DSMT4" ShapeID="_x0000_i1028" DrawAspect="Content" ObjectID="_1495041555" r:id="rId11"/>
              </w:object>
            </w:r>
          </w:p>
        </w:tc>
      </w:tr>
      <w:tr w:rsidR="00E64885" w:rsidRPr="00453974" w:rsidTr="00FC056E">
        <w:trPr>
          <w:trHeight w:val="550"/>
          <w:jc w:val="center"/>
        </w:trPr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608B">
              <w:rPr>
                <w:position w:val="-12"/>
              </w:rPr>
              <w:object w:dxaOrig="3200" w:dyaOrig="360">
                <v:shape id="_x0000_i1029" type="#_x0000_t75" style="width:206.25pt;height:23.25pt" o:ole="">
                  <v:imagedata r:id="rId12" o:title=""/>
                </v:shape>
                <o:OLEObject Type="Embed" ProgID="Equation.DSMT4" ShapeID="_x0000_i1029" DrawAspect="Content" ObjectID="_1495041556" r:id="rId13"/>
              </w:object>
            </w:r>
          </w:p>
        </w:tc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60" w:dyaOrig="320">
                <v:shape id="_x0000_i1030" type="#_x0000_t75" style="width:201.75pt;height:25.5pt" o:ole="">
                  <v:imagedata r:id="rId14" o:title=""/>
                </v:shape>
                <o:OLEObject Type="Embed" ProgID="Equation.DSMT4" ShapeID="_x0000_i1030" DrawAspect="Content" ObjectID="_1495041557" r:id="rId15"/>
              </w:object>
            </w:r>
          </w:p>
        </w:tc>
      </w:tr>
      <w:tr w:rsidR="00E64885" w:rsidRPr="00453974" w:rsidTr="00FC056E">
        <w:trPr>
          <w:trHeight w:val="324"/>
          <w:jc w:val="center"/>
        </w:trPr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60" w:dyaOrig="320">
                <v:shape id="_x0000_i1031" type="#_x0000_t75" style="width:171pt;height:21.75pt" o:ole="">
                  <v:imagedata r:id="rId16" o:title=""/>
                </v:shape>
                <o:OLEObject Type="Embed" ProgID="Equation.DSMT4" ShapeID="_x0000_i1031" DrawAspect="Content" ObjectID="_1495041558" r:id="rId17"/>
              </w:object>
            </w:r>
          </w:p>
        </w:tc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39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279">
                <v:shape id="_x0000_i1032" type="#_x0000_t75" style="width:97.5pt;height:22.5pt" o:ole="">
                  <v:imagedata r:id="rId18" o:title=""/>
                </v:shape>
                <o:OLEObject Type="Embed" ProgID="Equation.DSMT4" ShapeID="_x0000_i1032" DrawAspect="Content" ObjectID="_1495041559" r:id="rId19"/>
              </w:object>
            </w:r>
          </w:p>
        </w:tc>
      </w:tr>
      <w:tr w:rsidR="00E64885" w:rsidRPr="00453974" w:rsidTr="00FC056E">
        <w:trPr>
          <w:trHeight w:val="709"/>
          <w:jc w:val="center"/>
        </w:trPr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608B">
              <w:rPr>
                <w:position w:val="-12"/>
              </w:rPr>
              <w:object w:dxaOrig="3180" w:dyaOrig="400">
                <v:shape id="_x0000_i1033" type="#_x0000_t75" style="width:212.25pt;height:27pt" o:ole="">
                  <v:imagedata r:id="rId20" o:title=""/>
                </v:shape>
                <o:OLEObject Type="Embed" ProgID="Equation.DSMT4" ShapeID="_x0000_i1033" DrawAspect="Content" ObjectID="_1495041560" r:id="rId21"/>
              </w:object>
            </w:r>
          </w:p>
        </w:tc>
        <w:tc>
          <w:tcPr>
            <w:tcW w:w="4749" w:type="dxa"/>
          </w:tcPr>
          <w:p w:rsidR="00E64885" w:rsidRPr="00453974" w:rsidRDefault="00DB23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608B">
              <w:rPr>
                <w:position w:val="-24"/>
              </w:rPr>
              <w:object w:dxaOrig="2000" w:dyaOrig="680">
                <v:shape id="_x0000_i1034" type="#_x0000_t75" style="width:183.75pt;height:33.75pt" o:ole="">
                  <v:imagedata r:id="rId22" o:title=""/>
                </v:shape>
                <o:OLEObject Type="Embed" ProgID="Equation.DSMT4" ShapeID="_x0000_i1034" DrawAspect="Content" ObjectID="_1495041561" r:id="rId23"/>
              </w:object>
            </w:r>
          </w:p>
        </w:tc>
      </w:tr>
    </w:tbl>
    <w:p w:rsidR="00E64885" w:rsidRPr="00453974" w:rsidRDefault="00E64885">
      <w:pPr>
        <w:rPr>
          <w:rFonts w:ascii="Times New Roman" w:hAnsi="Times New Roman" w:cs="Times New Roman"/>
          <w:sz w:val="24"/>
          <w:szCs w:val="24"/>
        </w:rPr>
      </w:pPr>
    </w:p>
    <w:sectPr w:rsidR="00E64885" w:rsidRPr="00453974" w:rsidSect="0019177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applyBreakingRules/>
    <w:compatSetting w:name="compatibilityMode" w:uri="http://schemas.microsoft.com/office/word" w:val="12"/>
  </w:compat>
  <w:rsids>
    <w:rsidRoot w:val="00521D7F"/>
    <w:rsid w:val="000156C5"/>
    <w:rsid w:val="00045E3E"/>
    <w:rsid w:val="0019177F"/>
    <w:rsid w:val="001D3522"/>
    <w:rsid w:val="001F2ABD"/>
    <w:rsid w:val="00227F36"/>
    <w:rsid w:val="00290D08"/>
    <w:rsid w:val="0032516F"/>
    <w:rsid w:val="00333BD2"/>
    <w:rsid w:val="003E77FA"/>
    <w:rsid w:val="00453974"/>
    <w:rsid w:val="0049623B"/>
    <w:rsid w:val="005119F4"/>
    <w:rsid w:val="00521D7F"/>
    <w:rsid w:val="00521FCE"/>
    <w:rsid w:val="005E3697"/>
    <w:rsid w:val="006E60BC"/>
    <w:rsid w:val="0078159C"/>
    <w:rsid w:val="007F703D"/>
    <w:rsid w:val="0083676C"/>
    <w:rsid w:val="00841580"/>
    <w:rsid w:val="008718B6"/>
    <w:rsid w:val="008C6BF2"/>
    <w:rsid w:val="00900FF5"/>
    <w:rsid w:val="00924EC5"/>
    <w:rsid w:val="00944DB9"/>
    <w:rsid w:val="00A12120"/>
    <w:rsid w:val="00AA5906"/>
    <w:rsid w:val="00AE2AE6"/>
    <w:rsid w:val="00AE650A"/>
    <w:rsid w:val="00B67558"/>
    <w:rsid w:val="00CC0177"/>
    <w:rsid w:val="00CF3173"/>
    <w:rsid w:val="00DA1BF7"/>
    <w:rsid w:val="00DB23C2"/>
    <w:rsid w:val="00DB5035"/>
    <w:rsid w:val="00E223EA"/>
    <w:rsid w:val="00E64885"/>
    <w:rsid w:val="00E848AF"/>
    <w:rsid w:val="00E8793F"/>
    <w:rsid w:val="00FA474C"/>
    <w:rsid w:val="00FB7652"/>
    <w:rsid w:val="00FC056E"/>
    <w:rsid w:val="00FF51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CC5F8B1-51E2-45C3-9855-0FB386D4E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17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1D7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7F703D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2813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73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teOS</Company>
  <LinksUpToDate>false</LinksUpToDate>
  <CharactersWithSpaces>4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ZarD</dc:creator>
  <cp:lastModifiedBy>HP</cp:lastModifiedBy>
  <cp:revision>4</cp:revision>
  <dcterms:created xsi:type="dcterms:W3CDTF">2015-06-04T20:10:00Z</dcterms:created>
  <dcterms:modified xsi:type="dcterms:W3CDTF">2015-06-05T15:33:00Z</dcterms:modified>
</cp:coreProperties>
</file>